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57E9" w:rsidRPr="00401CBC" w:rsidRDefault="00A257E9" w:rsidP="00A257E9">
      <w:pPr>
        <w:pStyle w:val="a3"/>
        <w:numPr>
          <w:ilvl w:val="0"/>
          <w:numId w:val="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A257E9" w:rsidRDefault="00A257E9" w:rsidP="00A257E9">
      <w:pPr>
        <w:pStyle w:val="a3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A257E9" w:rsidRDefault="00A257E9" w:rsidP="00A257E9">
      <w:pPr>
        <w:pStyle w:val="a3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A257E9" w:rsidRPr="00E72FDA" w:rsidRDefault="00A257E9" w:rsidP="00A257E9">
      <w:pPr>
        <w:pStyle w:val="a3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070C65" w:rsidRDefault="00A257E9" w:rsidP="00A257E9">
      <w:r w:rsidRPr="007C3E2F">
        <w:rPr>
          <w:position w:val="-12"/>
          <w:lang w:val="en-US"/>
        </w:rPr>
        <w:object w:dxaOrig="5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19.5pt" o:ole="" fillcolor="window">
            <v:imagedata r:id="rId5" o:title=""/>
          </v:shape>
          <o:OLEObject Type="Embed" ProgID="Equation.DSMT4" ShapeID="_x0000_i1025" DrawAspect="Content" ObjectID="_1668176442" r:id="rId6"/>
        </w:object>
      </w:r>
      <w:bookmarkStart w:id="0" w:name="_GoBack"/>
      <w:bookmarkEnd w:id="0"/>
    </w:p>
    <w:sectPr w:rsidR="00070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7B60"/>
    <w:rsid w:val="00037B60"/>
    <w:rsid w:val="00070C65"/>
    <w:rsid w:val="00A2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1A804ED-0BAB-4624-8E21-9AD568968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57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257E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</Words>
  <Characters>134</Characters>
  <Application>Microsoft Office Word</Application>
  <DocSecurity>0</DocSecurity>
  <Lines>1</Lines>
  <Paragraphs>1</Paragraphs>
  <ScaleCrop>false</ScaleCrop>
  <Company/>
  <LinksUpToDate>false</LinksUpToDate>
  <CharactersWithSpaces>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20-11-29T10:34:00Z</dcterms:created>
  <dcterms:modified xsi:type="dcterms:W3CDTF">2020-11-29T10:34:00Z</dcterms:modified>
</cp:coreProperties>
</file>